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1273" w:rsidRDefault="0040363C">
      <w:r>
        <w:t>Math 4 Honors</w:t>
      </w:r>
      <w:r w:rsidR="00CD1273">
        <w:tab/>
      </w:r>
      <w:r w:rsidR="00CD1273">
        <w:tab/>
      </w:r>
      <w:r w:rsidR="00CD1273">
        <w:tab/>
      </w:r>
      <w:r w:rsidR="00CD1273">
        <w:tab/>
      </w:r>
      <w:r w:rsidR="00CD1273">
        <w:tab/>
      </w:r>
      <w:r w:rsidR="00EB138A">
        <w:tab/>
      </w:r>
      <w:r w:rsidR="000B4C0D">
        <w:t>Name</w:t>
      </w:r>
      <w:r w:rsidR="00CD1273">
        <w:t xml:space="preserve"> ________</w:t>
      </w:r>
      <w:r w:rsidR="006B26F4">
        <w:t>_______</w:t>
      </w:r>
      <w:r w:rsidR="00CD1273">
        <w:t>_________</w:t>
      </w:r>
      <w:r w:rsidR="000B4C0D">
        <w:t>________</w:t>
      </w:r>
    </w:p>
    <w:p w:rsidR="00CD1273" w:rsidRDefault="006B26F4">
      <w:r>
        <w:t>Lessons 5-6 &amp; 5-7</w:t>
      </w:r>
      <w:r w:rsidR="0040363C">
        <w:t xml:space="preserve"> Review</w:t>
      </w:r>
      <w:r w:rsidR="00DD32ED">
        <w:t xml:space="preserve">   </w:t>
      </w:r>
      <w:r>
        <w:tab/>
      </w:r>
      <w:r>
        <w:tab/>
      </w:r>
      <w:r>
        <w:tab/>
      </w:r>
      <w:r>
        <w:tab/>
      </w:r>
      <w:r>
        <w:tab/>
      </w:r>
      <w:r w:rsidR="000B4C0D">
        <w:t>Date</w:t>
      </w:r>
      <w:r w:rsidR="00CD1273">
        <w:t xml:space="preserve"> ______________</w:t>
      </w:r>
      <w:r>
        <w:t>_______</w:t>
      </w:r>
      <w:r w:rsidR="00CD1273">
        <w:t>__</w:t>
      </w:r>
      <w:r w:rsidR="000B4C0D">
        <w:t>__</w:t>
      </w:r>
      <w:r w:rsidR="00A90C01">
        <w:t>___</w:t>
      </w:r>
      <w:r w:rsidR="000B4C0D">
        <w:t>__</w:t>
      </w:r>
    </w:p>
    <w:p w:rsidR="00975A66" w:rsidRDefault="00975A66">
      <w:pPr>
        <w:rPr>
          <w:sz w:val="16"/>
          <w:szCs w:val="16"/>
        </w:rPr>
      </w:pPr>
    </w:p>
    <w:p w:rsidR="00B341AA" w:rsidRDefault="008E1F2C" w:rsidP="00D66CA5"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47" type="#_x0000_t87" style="position:absolute;margin-left:352.5pt;margin-top:6.7pt;width:7.15pt;height:58.5pt;z-index:251665408"/>
        </w:pict>
      </w: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margin-left:365.25pt;margin-top:12.55pt;width:112.5pt;height:42pt;z-index:-251656192;mso-position-horizontal-relative:text;mso-position-vertical-relative:text" o:allowoverlap="f">
            <v:imagedata r:id="rId7" o:title=""/>
          </v:shape>
          <o:OLEObject Type="Embed" ProgID="Equation.DSMT4" ShapeID="_x0000_s1032" DrawAspect="Content" ObjectID="_1511933720" r:id="rId8"/>
        </w:pict>
      </w:r>
      <w:r w:rsidR="003E5E57">
        <w:t>1</w:t>
      </w:r>
      <w:r w:rsidR="00D66CA5">
        <w:t xml:space="preserve">.  </w:t>
      </w:r>
      <w:r w:rsidR="00CD1273">
        <w:t xml:space="preserve">Consider the sequence described </w:t>
      </w:r>
      <w:r w:rsidR="009E39F9">
        <w:t>by the rule:</w:t>
      </w:r>
    </w:p>
    <w:p w:rsidR="009E39F9" w:rsidRDefault="009E39F9" w:rsidP="00D66CA5">
      <w:r>
        <w:tab/>
        <w:t xml:space="preserve">      a.</w:t>
      </w:r>
      <w:r>
        <w:tab/>
        <w:t>Circle the type of formula:  recursive or explicit</w:t>
      </w:r>
    </w:p>
    <w:p w:rsidR="00CD1273" w:rsidRPr="00267E43" w:rsidRDefault="000B4C0D" w:rsidP="000B4C0D">
      <w:pPr>
        <w:ind w:left="360"/>
        <w:jc w:val="center"/>
        <w:rPr>
          <w:sz w:val="16"/>
          <w:szCs w:val="16"/>
        </w:rPr>
      </w:pPr>
      <w:r w:rsidRPr="00267E43">
        <w:rPr>
          <w:sz w:val="16"/>
          <w:szCs w:val="16"/>
        </w:rPr>
        <w:t xml:space="preserve">                                                 </w:t>
      </w:r>
    </w:p>
    <w:p w:rsidR="00CD1273" w:rsidRDefault="00CD1273" w:rsidP="009E39F9">
      <w:pPr>
        <w:numPr>
          <w:ilvl w:val="0"/>
          <w:numId w:val="8"/>
        </w:numPr>
      </w:pPr>
      <w:r>
        <w:t>Find the first five terms of the sequence.</w:t>
      </w:r>
    </w:p>
    <w:p w:rsidR="00CD1273" w:rsidRDefault="00CD1273" w:rsidP="00CD1273"/>
    <w:p w:rsidR="00B341AA" w:rsidRDefault="00B341AA" w:rsidP="00CD1273"/>
    <w:p w:rsidR="00CD1273" w:rsidRDefault="00267E43" w:rsidP="009E39F9">
      <w:pPr>
        <w:numPr>
          <w:ilvl w:val="0"/>
          <w:numId w:val="8"/>
        </w:numPr>
      </w:pPr>
      <w:r>
        <w:t xml:space="preserve">Circle one classification:  </w:t>
      </w:r>
      <w:r w:rsidR="00CD1273">
        <w:t xml:space="preserve"> arithmetic, geometric, or neither.</w:t>
      </w:r>
    </w:p>
    <w:p w:rsidR="00D66CA5" w:rsidRPr="00267E43" w:rsidRDefault="00D66CA5" w:rsidP="00CD1273">
      <w:pPr>
        <w:rPr>
          <w:sz w:val="16"/>
          <w:szCs w:val="16"/>
        </w:rPr>
      </w:pPr>
    </w:p>
    <w:p w:rsidR="00CD1273" w:rsidRDefault="009E39F9" w:rsidP="009E39F9">
      <w:pPr>
        <w:numPr>
          <w:ilvl w:val="0"/>
          <w:numId w:val="8"/>
        </w:numPr>
      </w:pPr>
      <w:r>
        <w:t xml:space="preserve">Write </w:t>
      </w:r>
      <w:r w:rsidR="0004668B">
        <w:t xml:space="preserve">the other type of rule </w:t>
      </w:r>
      <w:r w:rsidR="00CD1273">
        <w:t>for the sequence.</w:t>
      </w:r>
    </w:p>
    <w:p w:rsidR="00CD1273" w:rsidRDefault="00CD1273" w:rsidP="00CD1273"/>
    <w:p w:rsidR="00CD1273" w:rsidRDefault="00CD1273" w:rsidP="00CD1273"/>
    <w:p w:rsidR="00267E43" w:rsidRDefault="00267E43" w:rsidP="00CD1273"/>
    <w:p w:rsidR="00CD1273" w:rsidRDefault="00CD1273" w:rsidP="00CD1273"/>
    <w:p w:rsidR="00D66CA5" w:rsidRDefault="00D66CA5" w:rsidP="00CD1273"/>
    <w:p w:rsidR="005E0029" w:rsidRDefault="008E1F2C" w:rsidP="00DA6122">
      <w:r>
        <w:rPr>
          <w:noProof/>
        </w:rPr>
        <w:pict>
          <v:shape id="_x0000_s1033" type="#_x0000_t75" style="position:absolute;margin-left:368.25pt;margin-top:12.45pt;width:90.75pt;height:26.25pt;z-index:-251654144;mso-position-horizontal-relative:text;mso-position-vertical-relative:text">
            <v:imagedata r:id="rId9" o:title=""/>
          </v:shape>
          <o:OLEObject Type="Embed" ProgID="Equation.DSMT4" ShapeID="_x0000_s1033" DrawAspect="Content" ObjectID="_1511933721" r:id="rId10"/>
        </w:pict>
      </w:r>
      <w:r w:rsidR="00267E43">
        <w:t>2</w:t>
      </w:r>
      <w:r w:rsidR="00DA6122">
        <w:t xml:space="preserve">.  </w:t>
      </w:r>
      <w:r w:rsidR="009E39F9">
        <w:t>Consider the sequence described by the rule:</w:t>
      </w:r>
    </w:p>
    <w:p w:rsidR="009E39F9" w:rsidRDefault="009E39F9" w:rsidP="00DA6122">
      <w:r>
        <w:tab/>
        <w:t xml:space="preserve">      a.</w:t>
      </w:r>
      <w:r>
        <w:tab/>
        <w:t>Circle the type of formula:  recursive or explicit</w:t>
      </w:r>
    </w:p>
    <w:p w:rsidR="00CD1273" w:rsidRPr="005E0029" w:rsidRDefault="00EA012A" w:rsidP="00DA6122">
      <w:pPr>
        <w:rPr>
          <w:sz w:val="16"/>
          <w:szCs w:val="16"/>
        </w:rPr>
      </w:pPr>
      <w:r>
        <w:t xml:space="preserve"> </w:t>
      </w:r>
      <w:r w:rsidRPr="005E0029">
        <w:rPr>
          <w:sz w:val="16"/>
          <w:szCs w:val="16"/>
        </w:rPr>
        <w:t xml:space="preserve">                 </w:t>
      </w:r>
    </w:p>
    <w:p w:rsidR="00CD1273" w:rsidRDefault="00CD1273" w:rsidP="009E39F9">
      <w:pPr>
        <w:numPr>
          <w:ilvl w:val="0"/>
          <w:numId w:val="9"/>
        </w:numPr>
      </w:pPr>
      <w:r>
        <w:t>Find the first five terms of the sequence.</w:t>
      </w:r>
    </w:p>
    <w:p w:rsidR="00CD1273" w:rsidRDefault="00CD1273" w:rsidP="00CD1273"/>
    <w:p w:rsidR="00267E43" w:rsidRDefault="00267E43" w:rsidP="00267E43"/>
    <w:p w:rsidR="00267E43" w:rsidRDefault="009E39F9" w:rsidP="00267E43">
      <w:pPr>
        <w:ind w:left="1080"/>
      </w:pPr>
      <w:r>
        <w:t>c.</w:t>
      </w:r>
      <w:r>
        <w:tab/>
      </w:r>
      <w:r w:rsidR="00267E43">
        <w:t>Circle one classification:   arithmetic, geometric, or neither.</w:t>
      </w:r>
    </w:p>
    <w:p w:rsidR="00CD1273" w:rsidRPr="009E39F9" w:rsidRDefault="00CD1273" w:rsidP="00CD1273">
      <w:pPr>
        <w:rPr>
          <w:sz w:val="16"/>
          <w:szCs w:val="16"/>
        </w:rPr>
      </w:pPr>
    </w:p>
    <w:p w:rsidR="00A87EE6" w:rsidRDefault="00A87EE6" w:rsidP="00A87EE6">
      <w:pPr>
        <w:ind w:left="1080"/>
      </w:pPr>
      <w:r>
        <w:t>d.</w:t>
      </w:r>
      <w:r>
        <w:tab/>
      </w:r>
      <w:r w:rsidR="0004668B">
        <w:t>Write the other type</w:t>
      </w:r>
      <w:r>
        <w:t xml:space="preserve"> </w:t>
      </w:r>
      <w:r w:rsidR="0004668B">
        <w:t xml:space="preserve">of </w:t>
      </w:r>
      <w:r>
        <w:t>rule for the sequence.</w:t>
      </w:r>
    </w:p>
    <w:p w:rsidR="00CD1273" w:rsidRDefault="00CD1273" w:rsidP="00267E43">
      <w:pPr>
        <w:ind w:left="1080"/>
      </w:pPr>
    </w:p>
    <w:p w:rsidR="00CD1273" w:rsidRDefault="00CD1273" w:rsidP="00CD1273"/>
    <w:p w:rsidR="00267E43" w:rsidRDefault="00267E43" w:rsidP="00CD1273"/>
    <w:p w:rsidR="00267E43" w:rsidRDefault="00267E43" w:rsidP="00CD1273"/>
    <w:p w:rsidR="00267E43" w:rsidRDefault="00267E43" w:rsidP="00CD1273"/>
    <w:p w:rsidR="00B341AA" w:rsidRDefault="008E1F2C" w:rsidP="009B16BA">
      <w:r>
        <w:rPr>
          <w:noProof/>
        </w:rPr>
        <w:pict>
          <v:shape id="_x0000_s1035" type="#_x0000_t75" style="position:absolute;margin-left:364.5pt;margin-top:6.75pt;width:101.25pt;height:54.75pt;z-index:-251652096;mso-position-horizontal-relative:text;mso-position-vertical-relative:text">
            <v:imagedata r:id="rId11" o:title=""/>
          </v:shape>
          <o:OLEObject Type="Embed" ProgID="Equation.DSMT4" ShapeID="_x0000_s1035" DrawAspect="Content" ObjectID="_1511933722" r:id="rId12"/>
        </w:pict>
      </w:r>
      <w:r w:rsidR="00267E43">
        <w:t>3</w:t>
      </w:r>
      <w:r w:rsidR="009B16BA">
        <w:t xml:space="preserve">.  </w:t>
      </w:r>
      <w:r w:rsidR="009E39F9">
        <w:t>Consider the sequence described by the rule:</w:t>
      </w:r>
    </w:p>
    <w:p w:rsidR="00B341AA" w:rsidRDefault="009E39F9" w:rsidP="00EA012A">
      <w:r>
        <w:rPr>
          <w:sz w:val="16"/>
          <w:szCs w:val="16"/>
        </w:rPr>
        <w:t xml:space="preserve">                         </w:t>
      </w:r>
      <w:r>
        <w:t>a.    Circle the type of formula:  recursive or explicit</w:t>
      </w:r>
    </w:p>
    <w:p w:rsidR="009E39F9" w:rsidRPr="00EA012A" w:rsidRDefault="009E39F9" w:rsidP="00EA012A">
      <w:pPr>
        <w:rPr>
          <w:sz w:val="16"/>
          <w:szCs w:val="16"/>
        </w:rPr>
      </w:pPr>
    </w:p>
    <w:p w:rsidR="00B341AA" w:rsidRDefault="009E39F9" w:rsidP="009E39F9">
      <w:pPr>
        <w:numPr>
          <w:ilvl w:val="0"/>
          <w:numId w:val="10"/>
        </w:numPr>
      </w:pPr>
      <w:r>
        <w:t xml:space="preserve"> </w:t>
      </w:r>
      <w:r w:rsidR="00B341AA">
        <w:t>Find the first five terms of the sequence.</w:t>
      </w:r>
    </w:p>
    <w:p w:rsidR="009E39F9" w:rsidRDefault="009E39F9" w:rsidP="009E39F9">
      <w:pPr>
        <w:ind w:left="1020"/>
      </w:pPr>
    </w:p>
    <w:p w:rsidR="009E39F9" w:rsidRDefault="009E39F9" w:rsidP="009E39F9">
      <w:pPr>
        <w:ind w:left="1020"/>
      </w:pPr>
    </w:p>
    <w:p w:rsidR="009E39F9" w:rsidRDefault="009E39F9" w:rsidP="009E39F9">
      <w:pPr>
        <w:ind w:left="1020"/>
      </w:pPr>
    </w:p>
    <w:p w:rsidR="00BE3D91" w:rsidRDefault="00BE3D91" w:rsidP="009E39F9">
      <w:pPr>
        <w:ind w:left="1020"/>
      </w:pPr>
    </w:p>
    <w:p w:rsidR="009E39F9" w:rsidRDefault="009E39F9" w:rsidP="009E39F9">
      <w:pPr>
        <w:ind w:left="1020"/>
      </w:pPr>
      <w:r>
        <w:t>c.</w:t>
      </w:r>
      <w:r>
        <w:tab/>
        <w:t>Circle one classification:   arithmetic, geometric, or neither.</w:t>
      </w:r>
    </w:p>
    <w:p w:rsidR="00B341AA" w:rsidRDefault="00B341AA" w:rsidP="00B341AA"/>
    <w:p w:rsidR="00552114" w:rsidRDefault="00552114" w:rsidP="00552114">
      <w:r>
        <w:t xml:space="preserve">4.  A sequence is defined by the explicit rule:  </w:t>
      </w:r>
      <w:r>
        <w:tab/>
      </w:r>
      <w:r>
        <w:tab/>
        <w:t xml:space="preserve">5.  A sequence is defined by the explicit rule:    </w:t>
      </w:r>
    </w:p>
    <w:p w:rsidR="00552114" w:rsidRDefault="00552114" w:rsidP="00552114">
      <w:r>
        <w:t xml:space="preserve">     </w:t>
      </w:r>
      <w:r w:rsidR="0040363C" w:rsidRPr="00552114">
        <w:rPr>
          <w:position w:val="-12"/>
        </w:rPr>
        <w:object w:dxaOrig="1260" w:dyaOrig="360">
          <v:shape id="_x0000_i1028" type="#_x0000_t75" style="width:63pt;height:18pt" o:ole="">
            <v:imagedata r:id="rId13" o:title=""/>
          </v:shape>
          <o:OLEObject Type="Embed" ProgID="Equation.DSMT4" ShapeID="_x0000_i1028" DrawAspect="Content" ObjectID="_1511933708" r:id="rId14"/>
        </w:object>
      </w:r>
      <w:r>
        <w:t xml:space="preserve">      Find its recursive rule.</w:t>
      </w:r>
      <w:r>
        <w:tab/>
      </w:r>
      <w:r>
        <w:tab/>
      </w:r>
      <w:r>
        <w:tab/>
        <w:t xml:space="preserve">     </w:t>
      </w:r>
      <w:r w:rsidR="0040363C" w:rsidRPr="00552114">
        <w:rPr>
          <w:position w:val="-12"/>
        </w:rPr>
        <w:object w:dxaOrig="1240" w:dyaOrig="380">
          <v:shape id="_x0000_i1029" type="#_x0000_t75" style="width:62.25pt;height:18.75pt" o:ole="">
            <v:imagedata r:id="rId15" o:title=""/>
          </v:shape>
          <o:OLEObject Type="Embed" ProgID="Equation.DSMT4" ShapeID="_x0000_i1029" DrawAspect="Content" ObjectID="_1511933709" r:id="rId16"/>
        </w:object>
      </w:r>
      <w:r>
        <w:t xml:space="preserve">      Find its recursive rule.</w:t>
      </w:r>
      <w:r>
        <w:tab/>
        <w:t xml:space="preserve">     </w:t>
      </w:r>
      <w:r w:rsidRPr="00552114">
        <w:rPr>
          <w:position w:val="-4"/>
        </w:rPr>
        <w:object w:dxaOrig="180" w:dyaOrig="279">
          <v:shape id="_x0000_i1030" type="#_x0000_t75" style="width:9pt;height:14.25pt" o:ole="">
            <v:imagedata r:id="rId17" o:title=""/>
          </v:shape>
          <o:OLEObject Type="Embed" ProgID="Equation.DSMT4" ShapeID="_x0000_i1030" DrawAspect="Content" ObjectID="_1511933710" r:id="rId18"/>
        </w:object>
      </w:r>
    </w:p>
    <w:p w:rsidR="00B341AA" w:rsidRDefault="00B341AA" w:rsidP="00B341AA"/>
    <w:p w:rsidR="00552114" w:rsidRDefault="00552114" w:rsidP="00B341AA"/>
    <w:p w:rsidR="00267E43" w:rsidRDefault="00267E43" w:rsidP="00B341AA"/>
    <w:p w:rsidR="009B16BA" w:rsidRDefault="009B16BA" w:rsidP="00B341AA"/>
    <w:p w:rsidR="00552114" w:rsidRDefault="00552114" w:rsidP="00B341AA"/>
    <w:p w:rsidR="009B16BA" w:rsidRDefault="009B16BA" w:rsidP="00B341AA"/>
    <w:p w:rsidR="00F745F2" w:rsidRDefault="00F745F2" w:rsidP="00B341AA"/>
    <w:p w:rsidR="001F660C" w:rsidRDefault="00552114" w:rsidP="00F745F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 w:rsidR="001F660C">
        <w:sym w:font="Wingdings" w:char="F0E0"/>
      </w:r>
    </w:p>
    <w:p w:rsidR="0040363C" w:rsidRPr="00386375" w:rsidRDefault="0040363C" w:rsidP="00F745F2">
      <w:pPr>
        <w:rPr>
          <w:b/>
        </w:rPr>
      </w:pPr>
      <w:r w:rsidRPr="00386375">
        <w:rPr>
          <w:b/>
        </w:rPr>
        <w:t xml:space="preserve">Show work for </w:t>
      </w:r>
      <w:r w:rsidR="00475E4F" w:rsidRPr="00386375">
        <w:rPr>
          <w:b/>
        </w:rPr>
        <w:t>6 − 8</w:t>
      </w:r>
      <w:r w:rsidRPr="00386375">
        <w:rPr>
          <w:b/>
        </w:rPr>
        <w:t>:</w:t>
      </w:r>
      <w:r w:rsidR="00475E4F" w:rsidRPr="00386375">
        <w:rPr>
          <w:b/>
        </w:rPr>
        <w:t xml:space="preserve"> </w:t>
      </w:r>
    </w:p>
    <w:p w:rsidR="00142581" w:rsidRDefault="001F660C" w:rsidP="00F745F2">
      <w:r>
        <w:lastRenderedPageBreak/>
        <w:t>6</w:t>
      </w:r>
      <w:r w:rsidR="00F745F2">
        <w:t xml:space="preserve">.   </w:t>
      </w:r>
      <w:r>
        <w:t xml:space="preserve">Expand:  </w:t>
      </w:r>
      <w:r w:rsidR="0040363C" w:rsidRPr="00BC209D">
        <w:rPr>
          <w:position w:val="-28"/>
        </w:rPr>
        <w:object w:dxaOrig="1300" w:dyaOrig="680">
          <v:shape id="_x0000_i1031" type="#_x0000_t75" style="width:65.25pt;height:33.75pt" o:ole="">
            <v:imagedata r:id="rId19" o:title=""/>
          </v:shape>
          <o:OLEObject Type="Embed" ProgID="Equation.DSMT4" ShapeID="_x0000_i1031" DrawAspect="Content" ObjectID="_1511933711" r:id="rId20"/>
        </w:object>
      </w:r>
      <w:r w:rsidR="00BC209D">
        <w:t>.</w:t>
      </w:r>
      <w:r>
        <w:tab/>
      </w:r>
      <w:r>
        <w:tab/>
      </w:r>
      <w:r w:rsidR="00142581">
        <w:tab/>
      </w:r>
      <w:r w:rsidR="00142581">
        <w:tab/>
      </w:r>
      <w:r>
        <w:t xml:space="preserve">7.  Expand:  </w:t>
      </w:r>
      <w:r w:rsidR="0040363C" w:rsidRPr="001F660C">
        <w:rPr>
          <w:position w:val="-30"/>
        </w:rPr>
        <w:object w:dxaOrig="780" w:dyaOrig="700">
          <v:shape id="_x0000_i1032" type="#_x0000_t75" style="width:39pt;height:35.25pt" o:ole="">
            <v:imagedata r:id="rId21" o:title=""/>
          </v:shape>
          <o:OLEObject Type="Embed" ProgID="Equation.DSMT4" ShapeID="_x0000_i1032" DrawAspect="Content" ObjectID="_1511933712" r:id="rId22"/>
        </w:object>
      </w:r>
      <w:r>
        <w:t>.</w:t>
      </w:r>
      <w:r w:rsidR="006E6E62">
        <w:tab/>
        <w:t xml:space="preserve">     </w:t>
      </w:r>
      <w:r w:rsidR="00142581">
        <w:t xml:space="preserve">                      </w:t>
      </w:r>
    </w:p>
    <w:p w:rsidR="00142581" w:rsidRDefault="00142581" w:rsidP="00F745F2"/>
    <w:p w:rsidR="00142581" w:rsidRDefault="00142581" w:rsidP="00F745F2"/>
    <w:p w:rsidR="00142581" w:rsidRDefault="00142581" w:rsidP="00F745F2"/>
    <w:p w:rsidR="00142581" w:rsidRDefault="00142581" w:rsidP="00F745F2"/>
    <w:p w:rsidR="00BC209D" w:rsidRDefault="001F660C" w:rsidP="00F745F2">
      <w:r>
        <w:t>8</w:t>
      </w:r>
      <w:r w:rsidR="00FA5622">
        <w:t>.</w:t>
      </w:r>
      <w:r>
        <w:t xml:space="preserve">  Expand:  </w:t>
      </w:r>
      <w:r w:rsidR="0040363C" w:rsidRPr="006E6E62">
        <w:rPr>
          <w:position w:val="-30"/>
        </w:rPr>
        <w:object w:dxaOrig="880" w:dyaOrig="700">
          <v:shape id="_x0000_i1033" type="#_x0000_t75" style="width:44.25pt;height:35.25pt" o:ole="">
            <v:imagedata r:id="rId23" o:title=""/>
          </v:shape>
          <o:OLEObject Type="Embed" ProgID="Equation.DSMT4" ShapeID="_x0000_i1033" DrawAspect="Content" ObjectID="_1511933713" r:id="rId24"/>
        </w:object>
      </w:r>
      <w:r>
        <w:t>.</w:t>
      </w:r>
    </w:p>
    <w:p w:rsidR="00BC209D" w:rsidRDefault="00BC209D" w:rsidP="00BC209D"/>
    <w:p w:rsidR="00BC209D" w:rsidRDefault="00BC209D" w:rsidP="00BC209D"/>
    <w:p w:rsidR="00142581" w:rsidRDefault="00142581" w:rsidP="00BC209D"/>
    <w:p w:rsidR="00BC209D" w:rsidRDefault="00BC209D" w:rsidP="00BC209D"/>
    <w:p w:rsidR="00BC209D" w:rsidRDefault="00BC209D" w:rsidP="00BC209D"/>
    <w:p w:rsidR="00BC209D" w:rsidRDefault="00142581" w:rsidP="00F745F2">
      <w:r>
        <w:t>9</w:t>
      </w:r>
      <w:r w:rsidR="00F745F2">
        <w:t xml:space="preserve">.   </w:t>
      </w:r>
      <w:r w:rsidR="00BC209D">
        <w:t>Write using summation notation:</w:t>
      </w:r>
      <w:r w:rsidR="00214897">
        <w:t xml:space="preserve">   </w:t>
      </w:r>
      <w:r w:rsidR="0090198D" w:rsidRPr="00BC209D">
        <w:rPr>
          <w:position w:val="-10"/>
        </w:rPr>
        <w:object w:dxaOrig="3220" w:dyaOrig="320">
          <v:shape id="_x0000_i1034" type="#_x0000_t75" style="width:161.25pt;height:15.75pt" o:ole="">
            <v:imagedata r:id="rId25" o:title=""/>
          </v:shape>
          <o:OLEObject Type="Embed" ProgID="Equation.DSMT4" ShapeID="_x0000_i1034" DrawAspect="Content" ObjectID="_1511933714" r:id="rId26"/>
        </w:object>
      </w:r>
      <w:r w:rsidR="00BC209D">
        <w:t>.</w:t>
      </w:r>
    </w:p>
    <w:p w:rsidR="00BC209D" w:rsidRDefault="00BC209D" w:rsidP="00BC209D"/>
    <w:p w:rsidR="00BC209D" w:rsidRDefault="00BC209D" w:rsidP="00BC209D"/>
    <w:p w:rsidR="00BC209D" w:rsidRDefault="00BC209D" w:rsidP="00BC209D"/>
    <w:p w:rsidR="00BC209D" w:rsidRDefault="00142581" w:rsidP="00F745F2">
      <w:r>
        <w:t>10</w:t>
      </w:r>
      <w:r w:rsidR="00F745F2">
        <w:t xml:space="preserve">.   </w:t>
      </w:r>
      <w:r w:rsidR="00BC209D">
        <w:t>Let S(</w:t>
      </w:r>
      <w:r w:rsidR="00BC209D" w:rsidRPr="00BC209D">
        <w:rPr>
          <w:i/>
        </w:rPr>
        <w:t>n</w:t>
      </w:r>
      <w:r w:rsidR="00BC209D">
        <w:t>) be the statement:</w:t>
      </w:r>
      <w:r w:rsidR="0090198D">
        <w:t xml:space="preserve">  </w:t>
      </w:r>
      <w:r w:rsidR="0090198D" w:rsidRPr="002A0E65">
        <w:rPr>
          <w:position w:val="-28"/>
        </w:rPr>
        <w:object w:dxaOrig="2900" w:dyaOrig="680">
          <v:shape id="_x0000_i1035" type="#_x0000_t75" style="width:171pt;height:40.5pt" o:ole="">
            <v:imagedata r:id="rId27" o:title=""/>
          </v:shape>
          <o:OLEObject Type="Embed" ProgID="Equation.DSMT4" ShapeID="_x0000_i1035" DrawAspect="Content" ObjectID="_1511933715" r:id="rId28"/>
        </w:object>
      </w:r>
    </w:p>
    <w:p w:rsidR="00F745F2" w:rsidRPr="00386375" w:rsidRDefault="00F745F2" w:rsidP="00BC209D">
      <w:pPr>
        <w:ind w:left="720"/>
        <w:rPr>
          <w:sz w:val="8"/>
        </w:rPr>
      </w:pPr>
    </w:p>
    <w:p w:rsidR="00BC209D" w:rsidRDefault="00BC209D" w:rsidP="0090198D">
      <w:pPr>
        <w:pStyle w:val="ListParagraph"/>
        <w:numPr>
          <w:ilvl w:val="0"/>
          <w:numId w:val="11"/>
        </w:numPr>
      </w:pPr>
      <w:r>
        <w:t xml:space="preserve">Find </w:t>
      </w:r>
      <w:r w:rsidR="0090198D" w:rsidRPr="002A0E65">
        <w:rPr>
          <w:position w:val="-28"/>
        </w:rPr>
        <w:object w:dxaOrig="1060" w:dyaOrig="680">
          <v:shape id="_x0000_i1036" type="#_x0000_t75" style="width:62.25pt;height:40.5pt" o:ole="">
            <v:imagedata r:id="rId29" o:title=""/>
          </v:shape>
          <o:OLEObject Type="Embed" ProgID="Equation.DSMT4" ShapeID="_x0000_i1036" DrawAspect="Content" ObjectID="_1511933716" r:id="rId30"/>
        </w:object>
      </w:r>
      <w:r w:rsidR="00FA4959">
        <w:t xml:space="preserve">and show that it is true for </w:t>
      </w:r>
      <w:r w:rsidR="00FA4959" w:rsidRPr="0090198D">
        <w:rPr>
          <w:i/>
        </w:rPr>
        <w:t>S</w:t>
      </w:r>
      <w:r w:rsidR="0090198D">
        <w:t>(6</w:t>
      </w:r>
      <w:r w:rsidR="00FA4959">
        <w:t>).</w:t>
      </w:r>
    </w:p>
    <w:p w:rsidR="0090198D" w:rsidRDefault="0090198D" w:rsidP="0090198D">
      <w:pPr>
        <w:ind w:left="720"/>
      </w:pPr>
    </w:p>
    <w:p w:rsidR="0090198D" w:rsidRDefault="0090198D" w:rsidP="0090198D">
      <w:pPr>
        <w:ind w:left="720"/>
      </w:pPr>
    </w:p>
    <w:p w:rsidR="0090198D" w:rsidRDefault="0090198D" w:rsidP="0090198D"/>
    <w:p w:rsidR="005E2B95" w:rsidRDefault="005E2B95" w:rsidP="0090198D"/>
    <w:p w:rsidR="0090198D" w:rsidRDefault="0090198D" w:rsidP="0090198D">
      <w:pPr>
        <w:pStyle w:val="ListParagraph"/>
        <w:numPr>
          <w:ilvl w:val="0"/>
          <w:numId w:val="11"/>
        </w:numPr>
      </w:pPr>
      <w:r>
        <w:t xml:space="preserve">Write </w:t>
      </w:r>
      <w:r w:rsidR="004C2B6B" w:rsidRPr="002A0E65">
        <w:rPr>
          <w:position w:val="-28"/>
        </w:rPr>
        <w:object w:dxaOrig="1060" w:dyaOrig="680">
          <v:shape id="_x0000_i1037" type="#_x0000_t75" style="width:62.25pt;height:40.5pt" o:ole="">
            <v:imagedata r:id="rId31" o:title=""/>
          </v:shape>
          <o:OLEObject Type="Embed" ProgID="Equation.DSMT4" ShapeID="_x0000_i1037" DrawAspect="Content" ObjectID="_1511933717" r:id="rId32"/>
        </w:object>
      </w:r>
      <w:r>
        <w:t>recursively.</w:t>
      </w:r>
    </w:p>
    <w:p w:rsidR="0090198D" w:rsidRDefault="0090198D" w:rsidP="0090198D"/>
    <w:p w:rsidR="0090198D" w:rsidRDefault="0090198D" w:rsidP="0090198D"/>
    <w:p w:rsidR="0090198D" w:rsidRDefault="0090198D" w:rsidP="0090198D">
      <w:pPr>
        <w:ind w:left="720"/>
      </w:pPr>
    </w:p>
    <w:p w:rsidR="0090198D" w:rsidRDefault="0090198D" w:rsidP="0090198D">
      <w:pPr>
        <w:pStyle w:val="ListParagraph"/>
        <w:numPr>
          <w:ilvl w:val="0"/>
          <w:numId w:val="11"/>
        </w:numPr>
      </w:pPr>
      <w:r>
        <w:t xml:space="preserve">Use (a) and (b) to find </w:t>
      </w:r>
      <w:r w:rsidRPr="002A0E65">
        <w:rPr>
          <w:position w:val="-28"/>
        </w:rPr>
        <w:object w:dxaOrig="1060" w:dyaOrig="680">
          <v:shape id="_x0000_i1038" type="#_x0000_t75" style="width:62.25pt;height:40.5pt" o:ole="">
            <v:imagedata r:id="rId33" o:title=""/>
          </v:shape>
          <o:OLEObject Type="Embed" ProgID="Equation.DSMT4" ShapeID="_x0000_i1038" DrawAspect="Content" ObjectID="_1511933718" r:id="rId34"/>
        </w:object>
      </w:r>
    </w:p>
    <w:p w:rsidR="00FA4959" w:rsidRDefault="00FA4959" w:rsidP="00BC209D">
      <w:pPr>
        <w:ind w:left="720"/>
      </w:pPr>
    </w:p>
    <w:p w:rsidR="00FA4959" w:rsidRDefault="00FA4959" w:rsidP="00FA5622"/>
    <w:p w:rsidR="008435F2" w:rsidRDefault="008435F2" w:rsidP="00FA5622"/>
    <w:p w:rsidR="008435F2" w:rsidRDefault="008435F2" w:rsidP="00FA5622">
      <w:r>
        <w:t xml:space="preserve">11.  </w:t>
      </w:r>
      <w:r w:rsidRPr="00C974E6">
        <w:t xml:space="preserve">Find the first term of a geometric sequence </w:t>
      </w:r>
      <w:r>
        <w:t xml:space="preserve">where </w:t>
      </w:r>
      <w:r w:rsidRPr="00AB6A13">
        <w:rPr>
          <w:position w:val="-12"/>
        </w:rPr>
        <w:object w:dxaOrig="2960" w:dyaOrig="360">
          <v:shape id="_x0000_i1039" type="#_x0000_t75" style="width:147.75pt;height:18pt" o:ole="">
            <v:imagedata r:id="rId35" o:title=""/>
          </v:shape>
          <o:OLEObject Type="Embed" ProgID="Equation.DSMT4" ShapeID="_x0000_i1039" DrawAspect="Content" ObjectID="_1511933719" r:id="rId36"/>
        </w:object>
      </w:r>
      <w:r>
        <w:t>.</w:t>
      </w:r>
    </w:p>
    <w:p w:rsidR="008435F2" w:rsidRPr="008435F2" w:rsidRDefault="008435F2" w:rsidP="008435F2">
      <w:pPr>
        <w:ind w:firstLine="720"/>
        <w:rPr>
          <w:i/>
          <w:sz w:val="22"/>
        </w:rPr>
      </w:pPr>
      <w:r w:rsidRPr="008435F2">
        <w:rPr>
          <w:i/>
          <w:sz w:val="22"/>
        </w:rPr>
        <w:t>No guessing &amp; checking; show your work algebraically</w:t>
      </w:r>
      <w:r>
        <w:rPr>
          <w:i/>
          <w:sz w:val="22"/>
        </w:rPr>
        <w:t>.</w:t>
      </w:r>
    </w:p>
    <w:p w:rsidR="008435F2" w:rsidRDefault="008435F2">
      <w:pPr>
        <w:rPr>
          <w:i/>
          <w:sz w:val="22"/>
        </w:rPr>
      </w:pPr>
    </w:p>
    <w:p w:rsidR="00FE2D51" w:rsidRDefault="00FE2D51">
      <w:pPr>
        <w:rPr>
          <w:i/>
          <w:sz w:val="22"/>
        </w:rPr>
      </w:pPr>
    </w:p>
    <w:p w:rsidR="00FE2D51" w:rsidRDefault="00FE2D51">
      <w:pPr>
        <w:rPr>
          <w:i/>
          <w:sz w:val="22"/>
        </w:rPr>
      </w:pPr>
    </w:p>
    <w:p w:rsidR="00FE2D51" w:rsidRDefault="00FE2D51">
      <w:pPr>
        <w:rPr>
          <w:i/>
          <w:sz w:val="22"/>
        </w:rPr>
      </w:pPr>
    </w:p>
    <w:p w:rsidR="00FE2D51" w:rsidRPr="008435F2" w:rsidRDefault="00FE2D51">
      <w:pPr>
        <w:rPr>
          <w:i/>
          <w:sz w:val="22"/>
        </w:rPr>
      </w:pPr>
    </w:p>
    <w:sectPr w:rsidR="00FE2D51" w:rsidRPr="008435F2" w:rsidSect="000B4C0D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363C" w:rsidRDefault="0040363C">
      <w:r>
        <w:separator/>
      </w:r>
    </w:p>
  </w:endnote>
  <w:endnote w:type="continuationSeparator" w:id="0">
    <w:p w:rsidR="0040363C" w:rsidRDefault="004036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363C" w:rsidRDefault="0040363C">
      <w:r>
        <w:separator/>
      </w:r>
    </w:p>
  </w:footnote>
  <w:footnote w:type="continuationSeparator" w:id="0">
    <w:p w:rsidR="0040363C" w:rsidRDefault="0040363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3084C"/>
    <w:multiLevelType w:val="hybridMultilevel"/>
    <w:tmpl w:val="4BF6A07C"/>
    <w:lvl w:ilvl="0" w:tplc="788039BC">
      <w:start w:val="2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0F223B77"/>
    <w:multiLevelType w:val="hybridMultilevel"/>
    <w:tmpl w:val="1D20A734"/>
    <w:lvl w:ilvl="0" w:tplc="AAF4F420">
      <w:start w:val="2"/>
      <w:numFmt w:val="lowerLetter"/>
      <w:lvlText w:val="%1.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">
    <w:nsid w:val="13C47B4C"/>
    <w:multiLevelType w:val="hybridMultilevel"/>
    <w:tmpl w:val="42148612"/>
    <w:lvl w:ilvl="0" w:tplc="F70AF4A6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3">
    <w:nsid w:val="2B150E3D"/>
    <w:multiLevelType w:val="hybridMultilevel"/>
    <w:tmpl w:val="C638D3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C0B6259"/>
    <w:multiLevelType w:val="hybridMultilevel"/>
    <w:tmpl w:val="452AAC62"/>
    <w:lvl w:ilvl="0" w:tplc="A6F81EC2">
      <w:start w:val="2"/>
      <w:numFmt w:val="lowerLetter"/>
      <w:lvlText w:val="%1.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5">
    <w:nsid w:val="4D73024D"/>
    <w:multiLevelType w:val="hybridMultilevel"/>
    <w:tmpl w:val="FCA4DE40"/>
    <w:lvl w:ilvl="0" w:tplc="6F1E313A">
      <w:start w:val="2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4E5D0F8E"/>
    <w:multiLevelType w:val="hybridMultilevel"/>
    <w:tmpl w:val="10C494A6"/>
    <w:lvl w:ilvl="0" w:tplc="86F4D21C">
      <w:start w:val="2"/>
      <w:numFmt w:val="lowerLetter"/>
      <w:lvlText w:val="%1.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7">
    <w:nsid w:val="516316A9"/>
    <w:multiLevelType w:val="hybridMultilevel"/>
    <w:tmpl w:val="2B0CD50E"/>
    <w:lvl w:ilvl="0" w:tplc="D3645876">
      <w:start w:val="1"/>
      <w:numFmt w:val="lowerLetter"/>
      <w:lvlText w:val="%1.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8">
    <w:nsid w:val="54D53F2B"/>
    <w:multiLevelType w:val="hybridMultilevel"/>
    <w:tmpl w:val="DF44B4C8"/>
    <w:lvl w:ilvl="0" w:tplc="6CEE51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A0C0CB8"/>
    <w:multiLevelType w:val="hybridMultilevel"/>
    <w:tmpl w:val="BB30C600"/>
    <w:lvl w:ilvl="0" w:tplc="2CDEC25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6AAF02FE"/>
    <w:multiLevelType w:val="multilevel"/>
    <w:tmpl w:val="C638D3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0"/>
  </w:num>
  <w:num w:numId="3">
    <w:abstractNumId w:val="9"/>
  </w:num>
  <w:num w:numId="4">
    <w:abstractNumId w:val="7"/>
  </w:num>
  <w:num w:numId="5">
    <w:abstractNumId w:val="4"/>
  </w:num>
  <w:num w:numId="6">
    <w:abstractNumId w:val="1"/>
  </w:num>
  <w:num w:numId="7">
    <w:abstractNumId w:val="2"/>
  </w:num>
  <w:num w:numId="8">
    <w:abstractNumId w:val="5"/>
  </w:num>
  <w:num w:numId="9">
    <w:abstractNumId w:val="0"/>
  </w:num>
  <w:num w:numId="10">
    <w:abstractNumId w:val="6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D1273"/>
    <w:rsid w:val="0000325C"/>
    <w:rsid w:val="000332E6"/>
    <w:rsid w:val="0004668B"/>
    <w:rsid w:val="00097543"/>
    <w:rsid w:val="000B112C"/>
    <w:rsid w:val="000B4C0D"/>
    <w:rsid w:val="00127E72"/>
    <w:rsid w:val="001375FA"/>
    <w:rsid w:val="00142581"/>
    <w:rsid w:val="00197ED0"/>
    <w:rsid w:val="001C1E66"/>
    <w:rsid w:val="001F660C"/>
    <w:rsid w:val="00214897"/>
    <w:rsid w:val="002232D1"/>
    <w:rsid w:val="002268F6"/>
    <w:rsid w:val="00267E43"/>
    <w:rsid w:val="002B7FD0"/>
    <w:rsid w:val="00341032"/>
    <w:rsid w:val="00366CFB"/>
    <w:rsid w:val="003733C6"/>
    <w:rsid w:val="00386375"/>
    <w:rsid w:val="003C69E6"/>
    <w:rsid w:val="003E5E57"/>
    <w:rsid w:val="003F1D08"/>
    <w:rsid w:val="0040363C"/>
    <w:rsid w:val="00411B69"/>
    <w:rsid w:val="00475E4F"/>
    <w:rsid w:val="004A1D10"/>
    <w:rsid w:val="004B7E88"/>
    <w:rsid w:val="004C2B6B"/>
    <w:rsid w:val="004E3E62"/>
    <w:rsid w:val="00552114"/>
    <w:rsid w:val="00590617"/>
    <w:rsid w:val="005E0029"/>
    <w:rsid w:val="005E2B95"/>
    <w:rsid w:val="00604C7E"/>
    <w:rsid w:val="00606865"/>
    <w:rsid w:val="00621A72"/>
    <w:rsid w:val="00626309"/>
    <w:rsid w:val="0063435D"/>
    <w:rsid w:val="006348AB"/>
    <w:rsid w:val="00651383"/>
    <w:rsid w:val="00660368"/>
    <w:rsid w:val="006B26F4"/>
    <w:rsid w:val="006E6E62"/>
    <w:rsid w:val="007307E8"/>
    <w:rsid w:val="00755D3C"/>
    <w:rsid w:val="00784E70"/>
    <w:rsid w:val="008049D9"/>
    <w:rsid w:val="0081693E"/>
    <w:rsid w:val="0083182F"/>
    <w:rsid w:val="008426DB"/>
    <w:rsid w:val="008435F2"/>
    <w:rsid w:val="008E1F2C"/>
    <w:rsid w:val="0090198D"/>
    <w:rsid w:val="0096636A"/>
    <w:rsid w:val="00975A66"/>
    <w:rsid w:val="009B16BA"/>
    <w:rsid w:val="009B34E0"/>
    <w:rsid w:val="009E39F9"/>
    <w:rsid w:val="00A35BBA"/>
    <w:rsid w:val="00A727A3"/>
    <w:rsid w:val="00A73D9B"/>
    <w:rsid w:val="00A87EE6"/>
    <w:rsid w:val="00A90C01"/>
    <w:rsid w:val="00AA1978"/>
    <w:rsid w:val="00AD1C1B"/>
    <w:rsid w:val="00B228A3"/>
    <w:rsid w:val="00B341AA"/>
    <w:rsid w:val="00B77F0B"/>
    <w:rsid w:val="00B83D26"/>
    <w:rsid w:val="00BA6D2C"/>
    <w:rsid w:val="00BC209D"/>
    <w:rsid w:val="00BE3D91"/>
    <w:rsid w:val="00BF4DA8"/>
    <w:rsid w:val="00C31C08"/>
    <w:rsid w:val="00CA1BD8"/>
    <w:rsid w:val="00CD1273"/>
    <w:rsid w:val="00D1559B"/>
    <w:rsid w:val="00D27AA5"/>
    <w:rsid w:val="00D44798"/>
    <w:rsid w:val="00D66CA5"/>
    <w:rsid w:val="00DA6122"/>
    <w:rsid w:val="00DD32ED"/>
    <w:rsid w:val="00E4619F"/>
    <w:rsid w:val="00E561A6"/>
    <w:rsid w:val="00EA012A"/>
    <w:rsid w:val="00EB138A"/>
    <w:rsid w:val="00F27715"/>
    <w:rsid w:val="00F41E9C"/>
    <w:rsid w:val="00F745F2"/>
    <w:rsid w:val="00F84D9B"/>
    <w:rsid w:val="00FA4959"/>
    <w:rsid w:val="00FA5622"/>
    <w:rsid w:val="00FE2403"/>
    <w:rsid w:val="00FE2D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67E4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FE24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DD32E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D32ED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90198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8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Z CHAPTER 7</vt:lpstr>
    </vt:vector>
  </TitlesOfParts>
  <Company>Mayfield City School District</Company>
  <LinksUpToDate>false</LinksUpToDate>
  <CharactersWithSpaces>1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CHAPTER 7</dc:title>
  <dc:creator>mfcsd</dc:creator>
  <cp:lastModifiedBy>mfcsd</cp:lastModifiedBy>
  <cp:revision>2</cp:revision>
  <cp:lastPrinted>2015-02-26T13:04:00Z</cp:lastPrinted>
  <dcterms:created xsi:type="dcterms:W3CDTF">2015-12-18T13:48:00Z</dcterms:created>
  <dcterms:modified xsi:type="dcterms:W3CDTF">2015-12-18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